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handoutMasterIdLst>
    <p:handoutMasterId r:id="rId12"/>
  </p:handoutMasterIdLst>
  <p:sldIdLst>
    <p:sldId id="285" r:id="rId2"/>
    <p:sldId id="264" r:id="rId3"/>
    <p:sldId id="282" r:id="rId4"/>
    <p:sldId id="276" r:id="rId5"/>
    <p:sldId id="283" r:id="rId6"/>
    <p:sldId id="268" r:id="rId7"/>
    <p:sldId id="269" r:id="rId8"/>
    <p:sldId id="270" r:id="rId9"/>
    <p:sldId id="284" r:id="rId10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9" pos="3839" userDrawn="1">
          <p15:clr>
            <a:srgbClr val="A4A3A4"/>
          </p15:clr>
        </p15:guide>
        <p15:guide id="10" orient="horz" pos="216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9012ECD-51FC-41F1-AA8D-1B2483CD663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5" autoAdjust="0"/>
    <p:restoredTop sz="94280" autoAdjust="0"/>
  </p:normalViewPr>
  <p:slideViewPr>
    <p:cSldViewPr showGuides="1">
      <p:cViewPr varScale="1">
        <p:scale>
          <a:sx n="74" d="100"/>
          <a:sy n="74" d="100"/>
        </p:scale>
        <p:origin x="-600" y="-9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1986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73C59C-4E16-4A64-A766-34DB213E11B3}" type="datetimeFigureOut">
              <a:rPr lang="en-US">
                <a:solidFill>
                  <a:schemeClr val="tx2"/>
                </a:solidFill>
              </a:rPr>
              <a:pPr/>
              <a:t>9/17/2021</a:t>
            </a:fld>
            <a:endParaRPr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D77566-CD65-4859-9FA1-43956DC85B8C}" type="slidenum">
              <a:rPr>
                <a:solidFill>
                  <a:schemeClr val="tx2"/>
                </a:solidFill>
              </a:rPr>
              <a:pPr/>
              <a:t>‹#›</a:t>
            </a:fld>
            <a:endParaRPr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798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95CF31C-F757-429C-A789-86504F04C3BE}" type="datetimeFigureOut">
              <a:rPr lang="en-US"/>
              <a:pPr/>
              <a:t>9/17/2021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B8796F01-7154-41E0-B48B-A6921757531A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0775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 bwMode="auto"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2383" y="1498601"/>
            <a:ext cx="7008574" cy="3298825"/>
          </a:xfrm>
        </p:spPr>
        <p:txBody>
          <a:bodyPr>
            <a:normAutofit/>
          </a:bodyPr>
          <a:lstStyle>
            <a:lvl1pPr>
              <a:lnSpc>
                <a:spcPct val="90000"/>
              </a:lnSpc>
              <a:defRPr sz="5400" cap="none" baseline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672383" y="4927600"/>
            <a:ext cx="7008574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2277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/>
              <a:pPr/>
              <a:t>9/17/2021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10434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52633" y="274638"/>
            <a:ext cx="1422030" cy="58975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7309" y="274638"/>
            <a:ext cx="8532178" cy="589756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/>
              <a:pPr/>
              <a:t>9/17/2021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50715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A30F4-0B4E-4E4B-BC36-C30CD13F4E17}" type="datetimeFigureOut">
              <a:rPr lang="en-US"/>
              <a:pPr/>
              <a:t>9/17/2021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0BA0E-20D0-4E7C-B286-26C960A6788F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63524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 bwMode="auto"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589" y="4445000"/>
            <a:ext cx="7008574" cy="1930400"/>
          </a:xfrm>
        </p:spPr>
        <p:txBody>
          <a:bodyPr anchor="t"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589" y="3124200"/>
            <a:ext cx="7008574" cy="1296987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963402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30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1706581" indent="0">
              <a:buNone/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755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pPr/>
              <a:t>9/17/2021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89339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137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730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0162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755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pPr/>
              <a:t>9/17/2021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5283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pPr/>
              <a:t>9/17/2021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6763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pPr/>
              <a:t>9/17/2021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68731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961368" y="0"/>
            <a:ext cx="7922736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21" y="1701800"/>
            <a:ext cx="3351927" cy="2844800"/>
          </a:xfrm>
        </p:spPr>
        <p:txBody>
          <a:bodyPr anchor="b">
            <a:normAutofit/>
          </a:bodyPr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21" y="4648200"/>
            <a:ext cx="3351927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9236" y="482600"/>
            <a:ext cx="6805427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/>
              <a:pPr/>
              <a:t>9/17/2021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6807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082258" y="0"/>
            <a:ext cx="802431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7765" y="4800600"/>
            <a:ext cx="7313295" cy="762000"/>
          </a:xfrm>
        </p:spPr>
        <p:txBody>
          <a:bodyPr anchor="b">
            <a:normAutofit/>
          </a:bodyPr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2437765" y="279401"/>
            <a:ext cx="7313295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37765" y="5562600"/>
            <a:ext cx="7313295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/>
              <a:pPr/>
              <a:t>9/17/2021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21337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04721" y="0"/>
            <a:ext cx="11579384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7309" y="1701800"/>
            <a:ext cx="10157354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17309" y="6400801"/>
            <a:ext cx="2742486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 baseline="0">
                <a:solidFill>
                  <a:schemeClr val="tx2">
                    <a:lumMod val="65000"/>
                    <a:lumOff val="35000"/>
                  </a:schemeClr>
                </a:solidFill>
              </a:defRPr>
            </a:lvl1pPr>
          </a:lstStyle>
          <a:p>
            <a:fld id="{2DD204D1-F9BD-4643-8480-6EA41EB484F1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07842" y="6400801"/>
            <a:ext cx="6216301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 baseline="0">
                <a:solidFill>
                  <a:schemeClr val="tx2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7146" y="6400801"/>
            <a:ext cx="1107518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 baseline="0">
                <a:solidFill>
                  <a:schemeClr val="tx2">
                    <a:lumMod val="65000"/>
                    <a:lumOff val="35000"/>
                  </a:schemeClr>
                </a:solidFill>
              </a:defRPr>
            </a:lvl1pPr>
          </a:lstStyle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47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9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75" r:id="rId8"/>
    <p:sldLayoutId id="2147483676" r:id="rId9"/>
    <p:sldLayoutId id="2147483677" r:id="rId10"/>
    <p:sldLayoutId id="2147483678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kern="1200" cap="none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437973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86461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91264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77885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3.wmf"/><Relationship Id="rId3" Type="http://schemas.openxmlformats.org/officeDocument/2006/relationships/image" Target="../media/image15.wmf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image" Target="../media/image17.png"/><Relationship Id="rId5" Type="http://schemas.openxmlformats.org/officeDocument/2006/relationships/image" Target="../media/image16.wmf"/><Relationship Id="rId15" Type="http://schemas.openxmlformats.org/officeDocument/2006/relationships/image" Target="../media/image14.wmf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1.wmf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png"/><Relationship Id="rId5" Type="http://schemas.openxmlformats.org/officeDocument/2006/relationships/image" Target="../media/image20.png"/><Relationship Id="rId4" Type="http://schemas.openxmlformats.org/officeDocument/2006/relationships/image" Target="../media/image22.wmf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32.wmf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31.wmf"/><Relationship Id="rId4" Type="http://schemas.openxmlformats.org/officeDocument/2006/relationships/image" Target="../media/image24.wmf"/><Relationship Id="rId9" Type="http://schemas.openxmlformats.org/officeDocument/2006/relationships/image" Target="../media/image32.png"/><Relationship Id="rId1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341812" y="609600"/>
            <a:ext cx="579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 BÀI 3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37012" y="1219200"/>
            <a:ext cx="6324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NHÂN VÀ PHÉP KHAI PHƯƠNG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427412" y="2487612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chemeClr val="hlink"/>
                </a:solidFill>
                <a:latin typeface="Times New Roman" pitchFamily="18" charset="0"/>
                <a:ea typeface="ＭＳ Ｐゴシック" pitchFamily="34" charset="-128"/>
              </a:rPr>
              <a:t>* </a:t>
            </a:r>
            <a:r>
              <a:rPr lang="en-US" sz="2800" b="1" dirty="0" err="1">
                <a:solidFill>
                  <a:schemeClr val="hlink"/>
                </a:solidFill>
                <a:latin typeface="Times New Roman" pitchFamily="18" charset="0"/>
                <a:ea typeface="ＭＳ Ｐゴシック" pitchFamily="34" charset="-128"/>
              </a:rPr>
              <a:t>Định</a:t>
            </a:r>
            <a:r>
              <a:rPr lang="en-US" sz="2800" b="1" dirty="0">
                <a:solidFill>
                  <a:schemeClr val="hlink"/>
                </a:solidFill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US" sz="2800" b="1" dirty="0" err="1">
                <a:solidFill>
                  <a:schemeClr val="hlink"/>
                </a:solidFill>
                <a:latin typeface="Times New Roman" pitchFamily="18" charset="0"/>
                <a:ea typeface="ＭＳ Ｐゴシック" pitchFamily="34" charset="-128"/>
              </a:rPr>
              <a:t>lí</a:t>
            </a:r>
            <a:r>
              <a:rPr lang="en-US" sz="2800" b="1" dirty="0">
                <a:solidFill>
                  <a:schemeClr val="hlink"/>
                </a:solidFill>
                <a:latin typeface="Times New Roman" pitchFamily="18" charset="0"/>
                <a:ea typeface="ＭＳ Ｐゴシック" pitchFamily="34" charset="-128"/>
              </a:rPr>
              <a:t>: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5180012" y="2487612"/>
            <a:ext cx="5486400" cy="1600438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i="1" dirty="0" err="1">
                <a:latin typeface="Times New Roman" pitchFamily="18" charset="0"/>
                <a:ea typeface="ＭＳ Ｐゴシック" pitchFamily="34" charset="-128"/>
              </a:rPr>
              <a:t>Với</a:t>
            </a:r>
            <a:r>
              <a:rPr lang="en-US" sz="2800" b="1" i="1" dirty="0"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US" sz="2800" b="1" i="1" dirty="0" err="1">
                <a:latin typeface="Times New Roman" pitchFamily="18" charset="0"/>
                <a:ea typeface="ＭＳ Ｐゴシック" pitchFamily="34" charset="-128"/>
              </a:rPr>
              <a:t>hai</a:t>
            </a:r>
            <a:r>
              <a:rPr lang="en-US" sz="2800" b="1" i="1" dirty="0"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ea typeface="ＭＳ Ｐゴシック" pitchFamily="34" charset="-128"/>
              </a:rPr>
              <a:t>biểu</a:t>
            </a:r>
            <a:r>
              <a:rPr lang="en-US" sz="2800" b="1" i="1" dirty="0" smtClean="0"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ea typeface="ＭＳ Ｐゴシック" pitchFamily="34" charset="-128"/>
              </a:rPr>
              <a:t>thức</a:t>
            </a:r>
            <a:r>
              <a:rPr lang="en-US" sz="2800" b="1" i="1" dirty="0" smtClean="0"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US" sz="2800" b="1" i="1" dirty="0" err="1">
                <a:latin typeface="Times New Roman" pitchFamily="18" charset="0"/>
                <a:ea typeface="ＭＳ Ｐゴシック" pitchFamily="34" charset="-128"/>
              </a:rPr>
              <a:t>không</a:t>
            </a:r>
            <a:r>
              <a:rPr lang="en-US" sz="2800" b="1" i="1" dirty="0"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ea typeface="ＭＳ Ｐゴシック" pitchFamily="34" charset="-128"/>
              </a:rPr>
              <a:t>âm</a:t>
            </a:r>
            <a:r>
              <a:rPr lang="en-US" sz="2800" b="1" i="1" dirty="0" smtClean="0">
                <a:latin typeface="Times New Roman" pitchFamily="18" charset="0"/>
                <a:ea typeface="ＭＳ Ｐゴシック" pitchFamily="34" charset="-128"/>
              </a:rPr>
              <a:t> A, B, </a:t>
            </a:r>
            <a:r>
              <a:rPr lang="en-US" sz="2800" b="1" i="1" dirty="0">
                <a:latin typeface="Times New Roman" pitchFamily="18" charset="0"/>
                <a:ea typeface="ＭＳ Ｐゴシック" pitchFamily="34" charset="-128"/>
              </a:rPr>
              <a:t>ta </a:t>
            </a:r>
            <a:r>
              <a:rPr lang="en-US" sz="2800" b="1" i="1" dirty="0" err="1">
                <a:latin typeface="Times New Roman" pitchFamily="18" charset="0"/>
                <a:ea typeface="ＭＳ Ｐゴシック" pitchFamily="34" charset="-128"/>
              </a:rPr>
              <a:t>có</a:t>
            </a:r>
            <a:r>
              <a:rPr lang="en-US" sz="2800" b="1" i="1" dirty="0">
                <a:latin typeface="Times New Roman" pitchFamily="18" charset="0"/>
                <a:ea typeface="ＭＳ Ｐゴシック" pitchFamily="34" charset="-128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 b="1" i="1" dirty="0">
                <a:latin typeface="Times New Roman" pitchFamily="18" charset="0"/>
                <a:ea typeface="ＭＳ Ｐゴシック" pitchFamily="34" charset="-128"/>
              </a:rPr>
              <a:t>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159362"/>
              </p:ext>
            </p:extLst>
          </p:nvPr>
        </p:nvGraphicFramePr>
        <p:xfrm>
          <a:off x="6445944" y="3059620"/>
          <a:ext cx="3062485" cy="58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977760" imgH="215640" progId="Equation.DSMT4">
                  <p:embed/>
                </p:oleObj>
              </mc:Choice>
              <mc:Fallback>
                <p:oleObj name="Equation" r:id="rId3" imgW="9777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944" y="3059620"/>
                        <a:ext cx="3062485" cy="584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265612" y="3886200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1. KHAI PHƯƠNG MỘT TÍCH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624776"/>
              </p:ext>
            </p:extLst>
          </p:nvPr>
        </p:nvGraphicFramePr>
        <p:xfrm>
          <a:off x="5752112" y="4542235"/>
          <a:ext cx="2602301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52112" y="4542235"/>
                        <a:ext cx="2602301" cy="59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341812" y="5257800"/>
            <a:ext cx="5067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2. NHÂN CÁC CĂN BẬC HAI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09147"/>
              </p:ext>
            </p:extLst>
          </p:nvPr>
        </p:nvGraphicFramePr>
        <p:xfrm>
          <a:off x="5701911" y="5761435"/>
          <a:ext cx="2602301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01911" y="5761435"/>
                        <a:ext cx="2602301" cy="59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182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4" grpId="0"/>
      <p:bldP spid="5" grpId="0" animBg="1"/>
      <p:bldP spid="3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341812" y="990600"/>
            <a:ext cx="5791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8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41812" y="2743200"/>
            <a:ext cx="6324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NHÂN VÀ PHÉP KHAI PHƯƠNG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0340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1812" y="304800"/>
            <a:ext cx="9829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1: THỰC HIỆN PHÉP TÍNH</a:t>
            </a:r>
            <a:endParaRPr lang="en-US" sz="4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9412" y="1295400"/>
            <a:ext cx="10744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8: </a:t>
            </a:r>
            <a:r>
              <a:rPr lang="en-US" sz="3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19779" y="2466056"/>
                <a:ext cx="2438400" cy="597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/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rad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0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63</m:t>
                        </m:r>
                      </m:e>
                    </m:rad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779" y="2466056"/>
                <a:ext cx="2438400" cy="597471"/>
              </a:xfrm>
              <a:prstGeom prst="rect">
                <a:avLst/>
              </a:prstGeom>
              <a:blipFill>
                <a:blip r:embed="rId2" cstate="print"/>
                <a:stretch>
                  <a:fillRect l="-6000" t="-6122" b="-30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398712" y="2461693"/>
                <a:ext cx="3352800" cy="5990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7.63</m:t>
                        </m:r>
                      </m:e>
                    </m:rad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441</m:t>
                        </m:r>
                      </m:e>
                    </m:rad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8712" y="2461693"/>
                <a:ext cx="3352800" cy="599010"/>
              </a:xfrm>
              <a:prstGeom prst="rect">
                <a:avLst/>
              </a:prstGeom>
              <a:blipFill>
                <a:blip r:embed="rId3" cstate="print"/>
                <a:stretch>
                  <a:fillRect l="-4182" t="-6122" b="-30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180012" y="2564832"/>
            <a:ext cx="1143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=21</a:t>
            </a:r>
            <a:endParaRPr lang="en-US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31812" y="4343400"/>
                <a:ext cx="3276600" cy="651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/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,5</m:t>
                        </m:r>
                      </m:e>
                    </m:rad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0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e>
                    </m:rad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0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48</m:t>
                        </m:r>
                      </m:e>
                    </m:rad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4343400"/>
                <a:ext cx="3276600" cy="651397"/>
              </a:xfrm>
              <a:prstGeom prst="rect">
                <a:avLst/>
              </a:prstGeom>
              <a:blipFill>
                <a:blip r:embed="rId4" cstate="print"/>
                <a:stretch>
                  <a:fillRect l="-4275" b="-25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656012" y="4340576"/>
                <a:ext cx="3886200" cy="651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,5.30.48</m:t>
                        </m:r>
                      </m:e>
                    </m:rad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3600</m:t>
                        </m:r>
                      </m:e>
                    </m:rad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6012" y="4340576"/>
                <a:ext cx="3886200" cy="651397"/>
              </a:xfrm>
              <a:prstGeom prst="rect">
                <a:avLst/>
              </a:prstGeom>
              <a:blipFill>
                <a:blip r:embed="rId5" cstate="print"/>
                <a:stretch>
                  <a:fillRect l="-3768" b="-252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466012" y="4389275"/>
                <a:ext cx="12954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=60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6012" y="4389275"/>
                <a:ext cx="1295400" cy="553998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7462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 animBg="1"/>
      <p:bldP spid="8" grpId="0"/>
      <p:bldP spid="9" grpId="0" animBg="1"/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4910" y="623466"/>
            <a:ext cx="1135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22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BIẾN ĐỔI CÁC BIỂU THỨC DƯỚI DẤU CĂN THÀNH DẠNG TÍCH RỒI TÍNH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1812" y="2667000"/>
            <a:ext cx="3886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012" y="2474353"/>
            <a:ext cx="2322909" cy="77405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1921" y="2502544"/>
            <a:ext cx="4269582" cy="790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1199" y="3412862"/>
            <a:ext cx="2614613" cy="62573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531812" y="51054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612" y="4953000"/>
            <a:ext cx="2438400" cy="762001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1360" y="4953000"/>
            <a:ext cx="4739052" cy="7514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1360" y="5865059"/>
            <a:ext cx="5424852" cy="68814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11182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9412" y="304800"/>
            <a:ext cx="11506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: RÚT GỌN BIỂU THỨC, TÍNH GIÁ TRỊ CỦA BIỂU THỨC</a:t>
            </a:r>
            <a:endParaRPr lang="en-US" sz="4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9595" y="1675002"/>
            <a:ext cx="93726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9: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2" y="2590800"/>
            <a:ext cx="2949439" cy="76200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33651" y="2760304"/>
                <a:ext cx="19050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sz="3200" dirty="0" smtClean="0">
                    <a:solidFill>
                      <a:schemeClr val="tx2"/>
                    </a:solidFill>
                  </a:rPr>
                  <a:t> </a:t>
                </a:r>
                <a:endParaRPr lang="en-US" sz="32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3651" y="2760304"/>
                <a:ext cx="1905000" cy="584775"/>
              </a:xfrm>
              <a:prstGeom prst="rect">
                <a:avLst/>
              </a:prstGeom>
              <a:blipFill>
                <a:blip r:embed="rId4" cstate="print"/>
                <a:stretch>
                  <a:fillRect l="-7987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501" y="3559313"/>
            <a:ext cx="2190750" cy="738188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2" y="3676562"/>
            <a:ext cx="3667126" cy="81438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837612" y="3763467"/>
                <a:ext cx="21336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sz="3200" dirty="0" smtClean="0">
                    <a:solidFill>
                      <a:schemeClr val="tx2"/>
                    </a:solidFill>
                  </a:rPr>
                  <a:t> </a:t>
                </a:r>
                <a:endParaRPr lang="en-US" sz="32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7612" y="3763467"/>
                <a:ext cx="2133600" cy="584775"/>
              </a:xfrm>
              <a:prstGeom prst="rect">
                <a:avLst/>
              </a:prstGeom>
              <a:blipFill rotWithShape="1">
                <a:blip r:embed="rId7"/>
                <a:stretch>
                  <a:fillRect l="-7429" t="-13542" r="-1714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310" y="4462647"/>
            <a:ext cx="3962400" cy="1057046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2" y="5611263"/>
            <a:ext cx="4270217" cy="82298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650105" y="4780385"/>
                <a:ext cx="32004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≥3</m:t>
                    </m:r>
                  </m:oMath>
                </a14:m>
                <a:endParaRPr lang="en-US" sz="32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0105" y="4780385"/>
                <a:ext cx="3200400" cy="584775"/>
              </a:xfrm>
              <a:prstGeom prst="rect">
                <a:avLst/>
              </a:prstGeom>
              <a:blipFill>
                <a:blip r:embed="rId10" cstate="print"/>
                <a:stretch>
                  <a:fillRect l="-4952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523412" y="5759599"/>
                <a:ext cx="32004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≥3</m:t>
                    </m:r>
                  </m:oMath>
                </a14:m>
                <a:endParaRPr lang="en-US" sz="32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3412" y="5759599"/>
                <a:ext cx="3200400" cy="584775"/>
              </a:xfrm>
              <a:prstGeom prst="rect">
                <a:avLst/>
              </a:prstGeom>
              <a:blipFill rotWithShape="1">
                <a:blip r:embed="rId11"/>
                <a:stretch>
                  <a:fillRect l="-4762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315314"/>
              </p:ext>
            </p:extLst>
          </p:nvPr>
        </p:nvGraphicFramePr>
        <p:xfrm>
          <a:off x="3642043" y="3653790"/>
          <a:ext cx="1459865" cy="64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2" imgW="749160" imgH="330120" progId="Equation.DSMT4">
                  <p:embed/>
                </p:oleObj>
              </mc:Choice>
              <mc:Fallback>
                <p:oleObj name="Equation" r:id="rId12" imgW="749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42043" y="3653790"/>
                        <a:ext cx="1459865" cy="642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182074"/>
              </p:ext>
            </p:extLst>
          </p:nvPr>
        </p:nvGraphicFramePr>
        <p:xfrm>
          <a:off x="1331921" y="5476232"/>
          <a:ext cx="3162291" cy="92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4" imgW="1218960" imgH="355320" progId="Equation.DSMT4">
                  <p:embed/>
                </p:oleObj>
              </mc:Choice>
              <mc:Fallback>
                <p:oleObj name="Equation" r:id="rId14" imgW="1218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31921" y="5476232"/>
                        <a:ext cx="3162291" cy="922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1347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  <p:bldP spid="10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84354" y="533400"/>
            <a:ext cx="205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24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116" y="1773669"/>
            <a:ext cx="3786187" cy="8905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9412" y="1806326"/>
            <a:ext cx="3324226" cy="9906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847012" y="2814313"/>
                <a:ext cx="29718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sSup>
                        <m:sSupPr>
                          <m:ctrlPr>
                            <a:rPr lang="en-US" sz="3600" b="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1+3</m:t>
                              </m:r>
                              <m:r>
                                <a:rPr lang="en-US" sz="36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36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7012" y="2814313"/>
                <a:ext cx="2971800" cy="646331"/>
              </a:xfrm>
              <a:prstGeom prst="rect">
                <a:avLst/>
              </a:prstGeom>
              <a:blipFill rotWithShape="1">
                <a:blip r:embed="rId5"/>
                <a:stretch>
                  <a:fillRect t="-14151" r="-7787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281639" y="1895797"/>
            <a:ext cx="9181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65190" y="3762103"/>
                <a:ext cx="4476113" cy="6328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tx2"/>
                    </a:solidFill>
                  </a:rPr>
                  <a:t>Thay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𝑡𝑎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đượ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sz="32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190" y="3762103"/>
                <a:ext cx="4476113" cy="632802"/>
              </a:xfrm>
              <a:prstGeom prst="rect">
                <a:avLst/>
              </a:prstGeom>
              <a:blipFill>
                <a:blip r:embed="rId6" cstate="print"/>
                <a:stretch>
                  <a:fillRect l="-3542" t="-4808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40723" y="4517585"/>
                <a:ext cx="9925688" cy="1334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1+3</m:t>
                            </m:r>
                            <m:r>
                              <a:rPr lang="en-US" sz="32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1−3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b="0" i="1" smtClean="0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tx2"/>
                    </a:solidFill>
                  </a:rPr>
                  <a:t>= </a:t>
                </a:r>
                <a:r>
                  <a:rPr lang="en-US" sz="3200" dirty="0" smtClean="0">
                    <a:solidFill>
                      <a:schemeClr val="tx2"/>
                    </a:solidFill>
                  </a:rPr>
                  <a:t>2(1-6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chemeClr val="tx2"/>
                    </a:solidFill>
                  </a:rPr>
                  <a:t>+18)</a:t>
                </a:r>
                <a:endParaRPr lang="en-US" sz="3200" b="0" dirty="0" smtClean="0">
                  <a:solidFill>
                    <a:schemeClr val="tx2"/>
                  </a:solidFill>
                </a:endParaRPr>
              </a:p>
              <a:p>
                <a:r>
                  <a:rPr lang="en-US" sz="3200" dirty="0" smtClean="0">
                    <a:solidFill>
                      <a:schemeClr val="tx2"/>
                    </a:solidFill>
                  </a:rPr>
                  <a:t>= 38-1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723" y="4517585"/>
                <a:ext cx="9925688" cy="1334978"/>
              </a:xfrm>
              <a:prstGeom prst="rect">
                <a:avLst/>
              </a:prstGeom>
              <a:blipFill rotWithShape="1">
                <a:blip r:embed="rId7"/>
                <a:stretch>
                  <a:fillRect l="-1597" b="-12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860100"/>
              </p:ext>
            </p:extLst>
          </p:nvPr>
        </p:nvGraphicFramePr>
        <p:xfrm>
          <a:off x="4846638" y="1720850"/>
          <a:ext cx="344328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8" imgW="1206360" imgH="355320" progId="Equation.DSMT4">
                  <p:embed/>
                </p:oleObj>
              </mc:Choice>
              <mc:Fallback>
                <p:oleObj name="Equation" r:id="rId8" imgW="1206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6638" y="1720850"/>
                        <a:ext cx="3443287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948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7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1812" y="457200"/>
            <a:ext cx="922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3: CHỨNG MINH ĐẲNG THỨC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612" y="2546388"/>
            <a:ext cx="9067800" cy="192881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887275" y="1578738"/>
            <a:ext cx="4343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23 b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1813" y="2667000"/>
            <a:ext cx="918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sz="36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08012" y="4888853"/>
                <a:ext cx="10820400" cy="11286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006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005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à 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006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005</m:t>
                        </m:r>
                      </m:e>
                    </m:rad>
                  </m:oMath>
                </a14:m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ảo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4888853"/>
                <a:ext cx="10820400" cy="1128642"/>
              </a:xfrm>
              <a:prstGeom prst="rect">
                <a:avLst/>
              </a:prstGeom>
              <a:blipFill>
                <a:blip r:embed="rId3" cstate="print"/>
                <a:stretch>
                  <a:fillRect l="-1465" t="-2703" b="-16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3943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1812" y="304800"/>
            <a:ext cx="96012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4: GIẢI PHƯƠNG TRÌNH</a:t>
            </a:r>
            <a:endParaRPr lang="en-US" sz="4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49818" y="1496913"/>
            <a:ext cx="1173059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12303"/>
              </p:ext>
            </p:extLst>
          </p:nvPr>
        </p:nvGraphicFramePr>
        <p:xfrm>
          <a:off x="941387" y="2674531"/>
          <a:ext cx="19494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" name="Equation" r:id="rId3" imgW="761760" imgH="241200" progId="Equation.3">
                  <p:embed/>
                </p:oleObj>
              </mc:Choice>
              <mc:Fallback>
                <p:oleObj name="Equation" r:id="rId3" imgW="761760" imgH="2412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7" y="2674531"/>
                        <a:ext cx="194945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3342"/>
              </p:ext>
            </p:extLst>
          </p:nvPr>
        </p:nvGraphicFramePr>
        <p:xfrm>
          <a:off x="1022349" y="4041775"/>
          <a:ext cx="19478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" name="Equation" r:id="rId5" imgW="761760" imgH="177480" progId="Equation.3">
                  <p:embed/>
                </p:oleObj>
              </mc:Choice>
              <mc:Fallback>
                <p:oleObj name="Equation" r:id="rId5" imgW="761760" imgH="17748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49" y="4041775"/>
                        <a:ext cx="19478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994116"/>
              </p:ext>
            </p:extLst>
          </p:nvPr>
        </p:nvGraphicFramePr>
        <p:xfrm>
          <a:off x="600075" y="4581525"/>
          <a:ext cx="22415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" name="Equation" r:id="rId7" imgW="876240" imgH="393480" progId="Equation.DSMT4">
                  <p:embed/>
                </p:oleObj>
              </mc:Choice>
              <mc:Fallback>
                <p:oleObj name="Equation" r:id="rId7" imgW="876240" imgH="3934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4581525"/>
                        <a:ext cx="2241550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32"/>
              <p:cNvSpPr txBox="1">
                <a:spLocks noChangeArrowheads="1"/>
              </p:cNvSpPr>
              <p:nvPr/>
            </p:nvSpPr>
            <p:spPr bwMode="auto">
              <a:xfrm>
                <a:off x="608012" y="1503166"/>
                <a:ext cx="4724400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36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altLang="en-US" sz="36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(</a:t>
                </a:r>
                <a:r>
                  <a:rPr lang="en-US" altLang="en-US" sz="36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c</a:t>
                </a:r>
                <a:r>
                  <a:rPr lang="en-US" altLang="en-US" sz="36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altLang="en-US" sz="36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36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6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36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36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endParaRPr lang="en-US" altLang="en-US" sz="36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012" y="1503166"/>
                <a:ext cx="4724400" cy="646331"/>
              </a:xfrm>
              <a:prstGeom prst="rect">
                <a:avLst/>
              </a:prstGeom>
              <a:blipFill rotWithShape="1">
                <a:blip r:embed="rId9"/>
                <a:stretch>
                  <a:fillRect l="-4000" t="-15094" r="-1290" b="-339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390990" y="2784596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ĐK: x </a:t>
            </a:r>
            <a:r>
              <a:rPr lang="en-US" altLang="en-US" dirty="0">
                <a:cs typeface="Times New Roman" panose="02020603050405020304" pitchFamily="18" charset="0"/>
              </a:rPr>
              <a:t>≥ 0</a:t>
            </a: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H="1">
            <a:off x="5408612" y="2589212"/>
            <a:ext cx="17615" cy="3201988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graphicFrame>
        <p:nvGraphicFramePr>
          <p:cNvPr id="1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4904"/>
              </p:ext>
            </p:extLst>
          </p:nvPr>
        </p:nvGraphicFramePr>
        <p:xfrm>
          <a:off x="5611964" y="4021137"/>
          <a:ext cx="26622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" name="Equation" r:id="rId10" imgW="1041120" imgH="215640" progId="Equation.3">
                  <p:embed/>
                </p:oleObj>
              </mc:Choice>
              <mc:Fallback>
                <p:oleObj name="Equation" r:id="rId10" imgW="1041120" imgH="21564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964" y="4021137"/>
                        <a:ext cx="2662237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50640"/>
              </p:ext>
            </p:extLst>
          </p:nvPr>
        </p:nvGraphicFramePr>
        <p:xfrm>
          <a:off x="5692775" y="4434526"/>
          <a:ext cx="23066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" name="Equation" r:id="rId12" imgW="901440" imgH="393480" progId="Equation.DSMT4">
                  <p:embed/>
                </p:oleObj>
              </mc:Choice>
              <mc:Fallback>
                <p:oleObj name="Equation" r:id="rId12" imgW="901440" imgH="3934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4434526"/>
                        <a:ext cx="2306637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8913812" y="2738814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ĐK: x </a:t>
            </a:r>
            <a:r>
              <a:rPr lang="en-US" altLang="en-US" dirty="0">
                <a:cs typeface="Times New Roman" panose="02020603050405020304" pitchFamily="18" charset="0"/>
              </a:rPr>
              <a:t>≥ 1</a:t>
            </a:r>
          </a:p>
        </p:txBody>
      </p:sp>
      <p:graphicFrame>
        <p:nvGraphicFramePr>
          <p:cNvPr id="1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222961"/>
              </p:ext>
            </p:extLst>
          </p:nvPr>
        </p:nvGraphicFramePr>
        <p:xfrm>
          <a:off x="5713412" y="5362575"/>
          <a:ext cx="20796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14" imgW="812520" imgH="406080" progId="Equation.DSMT4">
                  <p:embed/>
                </p:oleObj>
              </mc:Choice>
              <mc:Fallback>
                <p:oleObj name="Equation" r:id="rId14" imgW="812520" imgH="4060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2" y="5362575"/>
                        <a:ext cx="207962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99313"/>
              </p:ext>
            </p:extLst>
          </p:nvPr>
        </p:nvGraphicFramePr>
        <p:xfrm>
          <a:off x="5791691" y="2690931"/>
          <a:ext cx="26320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Equation" r:id="rId16" imgW="1028520" imgH="253800" progId="Equation.3">
                  <p:embed/>
                </p:oleObj>
              </mc:Choice>
              <mc:Fallback>
                <p:oleObj name="Equation" r:id="rId16" imgW="1028520" imgH="25380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691" y="2690931"/>
                        <a:ext cx="263207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367455"/>
              </p:ext>
            </p:extLst>
          </p:nvPr>
        </p:nvGraphicFramePr>
        <p:xfrm>
          <a:off x="1089025" y="3230563"/>
          <a:ext cx="24257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" name="Equation" r:id="rId18" imgW="1028520" imgH="342720" progId="Equation.DSMT4">
                  <p:embed/>
                </p:oleObj>
              </mc:Choice>
              <mc:Fallback>
                <p:oleObj name="Equation" r:id="rId18" imgW="1028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89025" y="3230563"/>
                        <a:ext cx="2425700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748718"/>
              </p:ext>
            </p:extLst>
          </p:nvPr>
        </p:nvGraphicFramePr>
        <p:xfrm>
          <a:off x="5587856" y="3200400"/>
          <a:ext cx="3173556" cy="867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" name="Equation" r:id="rId20" imgW="1346040" imgH="368280" progId="Equation.DSMT4">
                  <p:embed/>
                </p:oleObj>
              </mc:Choice>
              <mc:Fallback>
                <p:oleObj name="Equation" r:id="rId20" imgW="13460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87856" y="3200400"/>
                        <a:ext cx="3173556" cy="867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0984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13" grpId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808412" y="838200"/>
            <a:ext cx="8077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374C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NHÀ XEM LẠI CÁC BÀI TẬP ĐÃ LÀM. LÀM CÁC BÀI TẬP 18 c, d; 19 c, d; 22 c, d. XEM TRƯỚC BÀI 4:</a:t>
            </a:r>
            <a:endParaRPr lang="en-US" sz="3600" dirty="0">
              <a:solidFill>
                <a:srgbClr val="374C8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6412" y="1981200"/>
            <a:ext cx="9906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LIÊN HỆ </a:t>
            </a:r>
            <a:b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 PHÉP CHIA VÀ PHÉP KHAI PHƯƠ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4980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Books 16x9">
  <a:themeElements>
    <a:clrScheme name="Books_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02787940.potx" id="{9A4E33EC-D715-440E-9062-8AFA4CC9E341}" vid="{0DFBCB81-4ACA-49F1-BA1C-2B43B27F1FC4}"/>
    </a:ext>
  </a:extLst>
</a:theme>
</file>

<file path=ppt/theme/theme2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 bookstack presentation (widescreen)</Template>
  <TotalTime>174</TotalTime>
  <Words>319</Words>
  <Application>Microsoft Office PowerPoint</Application>
  <PresentationFormat>Custom</PresentationFormat>
  <Paragraphs>42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Books 16x9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User</cp:lastModifiedBy>
  <cp:revision>45</cp:revision>
  <dcterms:created xsi:type="dcterms:W3CDTF">2021-08-26T01:21:45Z</dcterms:created>
  <dcterms:modified xsi:type="dcterms:W3CDTF">2021-09-17T04:10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6EDDDB5EE6D98C44930B742096920B300400F5B6D36B3EF94B4E9A635CDF2A18F5B8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